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8C1496" w14:textId="18AA3338" w:rsidR="004127FB" w:rsidRPr="00D53718" w:rsidRDefault="006A7579" w:rsidP="004127FB">
      <w:pPr>
        <w:kinsoku w:val="0"/>
        <w:jc w:val="center"/>
        <w:textAlignment w:val="center"/>
        <w:rPr>
          <w:rFonts w:ascii="Times" w:hAnsi="Times" w:cs="Arial"/>
          <w:b/>
          <w:bCs/>
          <w:sz w:val="24"/>
        </w:rPr>
      </w:pPr>
      <w:r>
        <w:rPr>
          <w:rFonts w:ascii="Times" w:hAnsi="Times" w:cs="Arial" w:hint="eastAsia"/>
          <w:b/>
          <w:bCs/>
          <w:sz w:val="24"/>
        </w:rPr>
        <w:t>Appendix</w:t>
      </w:r>
      <w:r>
        <w:rPr>
          <w:rFonts w:ascii="Times" w:hAnsi="Times" w:cs="Arial"/>
          <w:b/>
          <w:bCs/>
          <w:sz w:val="24"/>
        </w:rPr>
        <w:t xml:space="preserve"> 1</w:t>
      </w:r>
      <w:r w:rsidR="004127FB" w:rsidRPr="00D53718">
        <w:rPr>
          <w:rFonts w:ascii="Times" w:hAnsi="Times" w:cs="Arial"/>
          <w:b/>
          <w:bCs/>
          <w:sz w:val="24"/>
        </w:rPr>
        <w:t xml:space="preserve"> Linguistic decision information of 20 DMs</w:t>
      </w:r>
    </w:p>
    <w:p w14:paraId="54FEC18A" w14:textId="2C5A3190" w:rsidR="004127FB" w:rsidRPr="00D53718" w:rsidRDefault="004127FB" w:rsidP="009469B2">
      <w:pPr>
        <w:contextualSpacing/>
        <w:textAlignment w:val="center"/>
        <w:rPr>
          <w:rFonts w:ascii="Times" w:hAnsi="Times" w:cs="Arial"/>
          <w:sz w:val="24"/>
        </w:rPr>
      </w:pPr>
      <w:r w:rsidRPr="009469B2">
        <w:rPr>
          <w:rFonts w:ascii="Times" w:eastAsia="宋体" w:hAnsi="Times" w:cs="Arial"/>
          <w:kern w:val="0"/>
          <w:sz w:val="20"/>
          <w:lang w:eastAsia="en-US"/>
        </w:rPr>
        <w:t>Linguistic decision information of DMs(e1-e5)</w:t>
      </w:r>
      <w:r w:rsidR="009469B2">
        <w:rPr>
          <w:rFonts w:ascii="Times" w:hAnsi="Times" w:cs="Arial" w:hint="eastAsia"/>
          <w:sz w:val="24"/>
        </w:rPr>
        <w:tab/>
      </w:r>
    </w:p>
    <w:tbl>
      <w:tblPr>
        <w:tblStyle w:val="a7"/>
        <w:tblW w:w="8577" w:type="dxa"/>
        <w:jc w:val="center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"/>
        <w:gridCol w:w="539"/>
        <w:gridCol w:w="539"/>
        <w:gridCol w:w="539"/>
        <w:gridCol w:w="539"/>
        <w:gridCol w:w="539"/>
        <w:gridCol w:w="405"/>
        <w:gridCol w:w="539"/>
        <w:gridCol w:w="516"/>
        <w:gridCol w:w="539"/>
        <w:gridCol w:w="516"/>
        <w:gridCol w:w="539"/>
        <w:gridCol w:w="405"/>
        <w:gridCol w:w="539"/>
        <w:gridCol w:w="539"/>
        <w:gridCol w:w="539"/>
      </w:tblGrid>
      <w:tr w:rsidR="009469B2" w:rsidRPr="009469B2" w14:paraId="35CA62DC" w14:textId="77777777" w:rsidTr="003201B9">
        <w:trPr>
          <w:trHeight w:hRule="exact" w:val="335"/>
          <w:jc w:val="center"/>
        </w:trPr>
        <w:tc>
          <w:tcPr>
            <w:tcW w:w="806" w:type="dxa"/>
            <w:tcBorders>
              <w:top w:val="single" w:sz="4" w:space="0" w:color="auto"/>
              <w:bottom w:val="single" w:sz="4" w:space="0" w:color="auto"/>
            </w:tcBorders>
          </w:tcPr>
          <w:p w14:paraId="4C53BF7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bookmarkStart w:id="0" w:name="_Hlk74053012"/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43E6485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1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747256AB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2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6173E43E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3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3607FDC2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1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6B9ED025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2</w:t>
            </w:r>
          </w:p>
        </w:tc>
        <w:tc>
          <w:tcPr>
            <w:tcW w:w="405" w:type="dxa"/>
            <w:tcBorders>
              <w:top w:val="single" w:sz="4" w:space="0" w:color="auto"/>
              <w:bottom w:val="single" w:sz="4" w:space="0" w:color="auto"/>
            </w:tcBorders>
          </w:tcPr>
          <w:p w14:paraId="46A3FF05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3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1C7B4C1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1</w:t>
            </w:r>
          </w:p>
        </w:tc>
        <w:tc>
          <w:tcPr>
            <w:tcW w:w="516" w:type="dxa"/>
            <w:tcBorders>
              <w:top w:val="single" w:sz="4" w:space="0" w:color="auto"/>
              <w:bottom w:val="single" w:sz="4" w:space="0" w:color="auto"/>
            </w:tcBorders>
          </w:tcPr>
          <w:p w14:paraId="4122F010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2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74606A4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3</w:t>
            </w:r>
          </w:p>
        </w:tc>
        <w:tc>
          <w:tcPr>
            <w:tcW w:w="516" w:type="dxa"/>
            <w:tcBorders>
              <w:top w:val="single" w:sz="4" w:space="0" w:color="auto"/>
              <w:bottom w:val="single" w:sz="4" w:space="0" w:color="auto"/>
            </w:tcBorders>
          </w:tcPr>
          <w:p w14:paraId="31D934A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1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74C5BA0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2</w:t>
            </w:r>
          </w:p>
        </w:tc>
        <w:tc>
          <w:tcPr>
            <w:tcW w:w="405" w:type="dxa"/>
            <w:tcBorders>
              <w:top w:val="single" w:sz="4" w:space="0" w:color="auto"/>
              <w:bottom w:val="single" w:sz="4" w:space="0" w:color="auto"/>
            </w:tcBorders>
          </w:tcPr>
          <w:p w14:paraId="607E130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3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5FABE866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1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60FF857E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2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45B116F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3</w:t>
            </w:r>
          </w:p>
        </w:tc>
      </w:tr>
      <w:tr w:rsidR="009469B2" w:rsidRPr="009469B2" w14:paraId="161BF8C7" w14:textId="77777777" w:rsidTr="003201B9">
        <w:trPr>
          <w:trHeight w:val="378"/>
          <w:jc w:val="center"/>
        </w:trPr>
        <w:tc>
          <w:tcPr>
            <w:tcW w:w="806" w:type="dxa"/>
            <w:tcBorders>
              <w:top w:val="single" w:sz="4" w:space="0" w:color="auto"/>
            </w:tcBorders>
          </w:tcPr>
          <w:p w14:paraId="303F720E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e1-e5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0D075EA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6EC6DECB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eastAsiaTheme="minorEastAsia" w:hAnsi="Times" w:cstheme="minorBidi"/>
                <w:kern w:val="2"/>
                <w:sz w:val="20"/>
                <w:lang w:eastAsia="zh-CN"/>
              </w:rPr>
              <w:object w:dxaOrig="177" w:dyaOrig="245" w14:anchorId="1EE9CC8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65pt;height:10.2pt" o:ole="">
                  <v:imagedata r:id="rId7" o:title=""/>
                </v:shape>
                <o:OLEObject Type="Embed" ProgID="Equation.DSMT4" ShapeID="_x0000_i1025" DrawAspect="Content" ObjectID="_1712317032" r:id="rId8"/>
              </w:objec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5E5DFF7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571D68E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1E4DE0AD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eastAsiaTheme="minorEastAsia" w:hAnsi="Times" w:cstheme="minorBidi"/>
                <w:kern w:val="2"/>
                <w:sz w:val="20"/>
                <w:lang w:eastAsia="zh-CN"/>
              </w:rPr>
              <w:object w:dxaOrig="177" w:dyaOrig="245" w14:anchorId="0A5845DE">
                <v:shape id="_x0000_i1026" type="#_x0000_t75" style="width:7.65pt;height:10.2pt" o:ole="">
                  <v:imagedata r:id="rId9" o:title=""/>
                </v:shape>
                <o:OLEObject Type="Embed" ProgID="Equation.DSMT4" ShapeID="_x0000_i1026" DrawAspect="Content" ObjectID="_1712317033" r:id="rId10"/>
              </w:object>
            </w:r>
          </w:p>
        </w:tc>
        <w:tc>
          <w:tcPr>
            <w:tcW w:w="405" w:type="dxa"/>
            <w:tcBorders>
              <w:top w:val="single" w:sz="4" w:space="0" w:color="auto"/>
            </w:tcBorders>
          </w:tcPr>
          <w:p w14:paraId="2CB10B4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eastAsiaTheme="minorEastAsia" w:hAnsi="Times" w:cstheme="minorBidi"/>
                <w:kern w:val="2"/>
                <w:sz w:val="20"/>
                <w:lang w:eastAsia="zh-CN"/>
              </w:rPr>
              <w:object w:dxaOrig="177" w:dyaOrig="245" w14:anchorId="777CFB8F">
                <v:shape id="_x0000_i1027" type="#_x0000_t75" style="width:7.65pt;height:10.2pt" o:ole="">
                  <v:imagedata r:id="rId11" o:title=""/>
                </v:shape>
                <o:OLEObject Type="Embed" ProgID="Equation.DSMT4" ShapeID="_x0000_i1027" DrawAspect="Content" ObjectID="_1712317034" r:id="rId12"/>
              </w:objec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1F09EEF2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16" w:type="dxa"/>
            <w:tcBorders>
              <w:top w:val="single" w:sz="4" w:space="0" w:color="auto"/>
            </w:tcBorders>
          </w:tcPr>
          <w:p w14:paraId="5B20791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eastAsiaTheme="minorEastAsia" w:hAnsi="Times" w:cstheme="minorBidi"/>
                <w:kern w:val="2"/>
                <w:sz w:val="20"/>
                <w:lang w:eastAsia="zh-CN"/>
              </w:rPr>
              <w:object w:dxaOrig="177" w:dyaOrig="245" w14:anchorId="10CB99B5">
                <v:shape id="_x0000_i1028" type="#_x0000_t75" style="width:7.65pt;height:10.2pt" o:ole="">
                  <v:imagedata r:id="rId13" o:title=""/>
                </v:shape>
                <o:OLEObject Type="Embed" ProgID="Equation.DSMT4" ShapeID="_x0000_i1028" DrawAspect="Content" ObjectID="_1712317035" r:id="rId14"/>
              </w:objec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07D1D2D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516" w:type="dxa"/>
            <w:tcBorders>
              <w:top w:val="single" w:sz="4" w:space="0" w:color="auto"/>
            </w:tcBorders>
          </w:tcPr>
          <w:p w14:paraId="1791CB56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4F325E2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eastAsiaTheme="minorEastAsia" w:hAnsi="Times" w:cstheme="minorBidi"/>
                <w:kern w:val="2"/>
                <w:sz w:val="20"/>
                <w:lang w:eastAsia="zh-CN"/>
              </w:rPr>
              <w:object w:dxaOrig="177" w:dyaOrig="245" w14:anchorId="6DD478DC">
                <v:shape id="_x0000_i1029" type="#_x0000_t75" style="width:7.65pt;height:10.2pt" o:ole="">
                  <v:imagedata r:id="rId15" o:title=""/>
                </v:shape>
                <o:OLEObject Type="Embed" ProgID="Equation.DSMT4" ShapeID="_x0000_i1029" DrawAspect="Content" ObjectID="_1712317036" r:id="rId16"/>
              </w:object>
            </w:r>
          </w:p>
        </w:tc>
        <w:tc>
          <w:tcPr>
            <w:tcW w:w="405" w:type="dxa"/>
            <w:tcBorders>
              <w:top w:val="single" w:sz="4" w:space="0" w:color="auto"/>
            </w:tcBorders>
          </w:tcPr>
          <w:p w14:paraId="5A5416E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66FF6FFC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70780F1B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48E8629D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</w:tr>
      <w:tr w:rsidR="009469B2" w:rsidRPr="009469B2" w14:paraId="6C3ECBD5" w14:textId="77777777" w:rsidTr="003201B9">
        <w:trPr>
          <w:trHeight w:val="305"/>
          <w:jc w:val="center"/>
        </w:trPr>
        <w:tc>
          <w:tcPr>
            <w:tcW w:w="806" w:type="dxa"/>
          </w:tcPr>
          <w:p w14:paraId="4A23B8AB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</w:p>
        </w:tc>
        <w:tc>
          <w:tcPr>
            <w:tcW w:w="539" w:type="dxa"/>
          </w:tcPr>
          <w:p w14:paraId="577051C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0AFF5C4D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0184B13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eastAsiaTheme="minorEastAsia" w:hAnsi="Times" w:cstheme="minorBidi"/>
                <w:kern w:val="2"/>
                <w:sz w:val="20"/>
                <w:lang w:eastAsia="zh-CN"/>
              </w:rPr>
              <w:object w:dxaOrig="177" w:dyaOrig="245" w14:anchorId="0B2D9466">
                <v:shape id="_x0000_i1030" type="#_x0000_t75" style="width:7.65pt;height:10.2pt" o:ole="">
                  <v:imagedata r:id="rId17" o:title=""/>
                </v:shape>
                <o:OLEObject Type="Embed" ProgID="Equation.DSMT4" ShapeID="_x0000_i1030" DrawAspect="Content" ObjectID="_1712317037" r:id="rId18"/>
              </w:object>
            </w:r>
          </w:p>
        </w:tc>
        <w:tc>
          <w:tcPr>
            <w:tcW w:w="539" w:type="dxa"/>
          </w:tcPr>
          <w:p w14:paraId="5A9064F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707F83CB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405" w:type="dxa"/>
          </w:tcPr>
          <w:p w14:paraId="66F00365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20BF3540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16" w:type="dxa"/>
          </w:tcPr>
          <w:p w14:paraId="626A9FE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eastAsiaTheme="minorEastAsia" w:hAnsi="Times" w:cstheme="minorBidi"/>
                <w:kern w:val="2"/>
                <w:sz w:val="20"/>
                <w:lang w:eastAsia="zh-CN"/>
              </w:rPr>
              <w:object w:dxaOrig="177" w:dyaOrig="245" w14:anchorId="6EA2C5EC">
                <v:shape id="_x0000_i1031" type="#_x0000_t75" style="width:7.65pt;height:10.2pt" o:ole="">
                  <v:imagedata r:id="rId19" o:title=""/>
                </v:shape>
                <o:OLEObject Type="Embed" ProgID="Equation.DSMT4" ShapeID="_x0000_i1031" DrawAspect="Content" ObjectID="_1712317038" r:id="rId20"/>
              </w:object>
            </w:r>
          </w:p>
        </w:tc>
        <w:tc>
          <w:tcPr>
            <w:tcW w:w="539" w:type="dxa"/>
          </w:tcPr>
          <w:p w14:paraId="2F846D7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16" w:type="dxa"/>
          </w:tcPr>
          <w:p w14:paraId="0667D88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eastAsiaTheme="minorEastAsia" w:hAnsi="Times" w:cstheme="minorBidi"/>
                <w:kern w:val="2"/>
                <w:sz w:val="20"/>
                <w:lang w:eastAsia="zh-CN"/>
              </w:rPr>
              <w:object w:dxaOrig="177" w:dyaOrig="245" w14:anchorId="758FE9C4">
                <v:shape id="_x0000_i1032" type="#_x0000_t75" style="width:7.65pt;height:10.2pt" o:ole="">
                  <v:imagedata r:id="rId21" o:title=""/>
                </v:shape>
                <o:OLEObject Type="Embed" ProgID="Equation.DSMT4" ShapeID="_x0000_i1032" DrawAspect="Content" ObjectID="_1712317039" r:id="rId22"/>
              </w:object>
            </w:r>
          </w:p>
        </w:tc>
        <w:tc>
          <w:tcPr>
            <w:tcW w:w="539" w:type="dxa"/>
          </w:tcPr>
          <w:p w14:paraId="58E98CC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405" w:type="dxa"/>
          </w:tcPr>
          <w:p w14:paraId="12CA85D0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eastAsiaTheme="minorEastAsia" w:hAnsi="Times" w:cstheme="minorBidi"/>
                <w:kern w:val="2"/>
                <w:sz w:val="20"/>
                <w:lang w:eastAsia="zh-CN"/>
              </w:rPr>
              <w:object w:dxaOrig="177" w:dyaOrig="245" w14:anchorId="2D07E7EF">
                <v:shape id="_x0000_i1033" type="#_x0000_t75" style="width:7.65pt;height:10.2pt" o:ole="">
                  <v:imagedata r:id="rId23" o:title=""/>
                </v:shape>
                <o:OLEObject Type="Embed" ProgID="Equation.DSMT4" ShapeID="_x0000_i1033" DrawAspect="Content" ObjectID="_1712317040" r:id="rId24"/>
              </w:object>
            </w:r>
          </w:p>
        </w:tc>
        <w:tc>
          <w:tcPr>
            <w:tcW w:w="539" w:type="dxa"/>
          </w:tcPr>
          <w:p w14:paraId="7E7C360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7E31B6F5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5444BE2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</w:tr>
      <w:tr w:rsidR="009469B2" w:rsidRPr="009469B2" w14:paraId="550943B8" w14:textId="77777777" w:rsidTr="003201B9">
        <w:trPr>
          <w:trHeight w:val="305"/>
          <w:jc w:val="center"/>
        </w:trPr>
        <w:tc>
          <w:tcPr>
            <w:tcW w:w="806" w:type="dxa"/>
          </w:tcPr>
          <w:p w14:paraId="401E8E0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</w:p>
        </w:tc>
        <w:tc>
          <w:tcPr>
            <w:tcW w:w="539" w:type="dxa"/>
          </w:tcPr>
          <w:p w14:paraId="6F3BB93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613DA442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eastAsiaTheme="minorEastAsia" w:hAnsi="Times" w:cstheme="minorBidi"/>
                <w:kern w:val="2"/>
                <w:sz w:val="20"/>
                <w:lang w:eastAsia="zh-CN"/>
              </w:rPr>
              <w:object w:dxaOrig="177" w:dyaOrig="245" w14:anchorId="23598CAD">
                <v:shape id="_x0000_i1034" type="#_x0000_t75" style="width:7.65pt;height:10.2pt" o:ole="">
                  <v:imagedata r:id="rId25" o:title=""/>
                </v:shape>
                <o:OLEObject Type="Embed" ProgID="Equation.DSMT4" ShapeID="_x0000_i1034" DrawAspect="Content" ObjectID="_1712317041" r:id="rId26"/>
              </w:object>
            </w:r>
          </w:p>
        </w:tc>
        <w:tc>
          <w:tcPr>
            <w:tcW w:w="539" w:type="dxa"/>
          </w:tcPr>
          <w:p w14:paraId="14D36F3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0E5D5DE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2EE83C1D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405" w:type="dxa"/>
          </w:tcPr>
          <w:p w14:paraId="1E56EC2B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eastAsiaTheme="minorEastAsia" w:hAnsi="Times" w:cstheme="minorBidi"/>
                <w:kern w:val="2"/>
                <w:sz w:val="20"/>
                <w:lang w:eastAsia="zh-CN"/>
              </w:rPr>
              <w:object w:dxaOrig="177" w:dyaOrig="245" w14:anchorId="3D767BF3">
                <v:shape id="_x0000_i1035" type="#_x0000_t75" style="width:7.65pt;height:10.2pt" o:ole="">
                  <v:imagedata r:id="rId27" o:title=""/>
                </v:shape>
                <o:OLEObject Type="Embed" ProgID="Equation.DSMT4" ShapeID="_x0000_i1035" DrawAspect="Content" ObjectID="_1712317042" r:id="rId28"/>
              </w:object>
            </w:r>
          </w:p>
        </w:tc>
        <w:tc>
          <w:tcPr>
            <w:tcW w:w="539" w:type="dxa"/>
          </w:tcPr>
          <w:p w14:paraId="07AEF9FA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16" w:type="dxa"/>
          </w:tcPr>
          <w:p w14:paraId="5EB8A2D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</w:tcPr>
          <w:p w14:paraId="6C4B1233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16" w:type="dxa"/>
          </w:tcPr>
          <w:p w14:paraId="17062C6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62E2719D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405" w:type="dxa"/>
          </w:tcPr>
          <w:p w14:paraId="242D7A1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</w:tcPr>
          <w:p w14:paraId="7FB186F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58939DED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</w:tcPr>
          <w:p w14:paraId="321E720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</w:tr>
      <w:tr w:rsidR="009469B2" w:rsidRPr="009469B2" w14:paraId="6BBD4776" w14:textId="77777777" w:rsidTr="003201B9">
        <w:trPr>
          <w:trHeight w:val="305"/>
          <w:jc w:val="center"/>
        </w:trPr>
        <w:tc>
          <w:tcPr>
            <w:tcW w:w="806" w:type="dxa"/>
          </w:tcPr>
          <w:p w14:paraId="5F77C72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</w:p>
        </w:tc>
        <w:tc>
          <w:tcPr>
            <w:tcW w:w="539" w:type="dxa"/>
          </w:tcPr>
          <w:p w14:paraId="111F1C4D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</w:tcPr>
          <w:p w14:paraId="718D6B3E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59582F5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271D2CB2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</w:tcPr>
          <w:p w14:paraId="25486775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405" w:type="dxa"/>
          </w:tcPr>
          <w:p w14:paraId="65B5AF3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060FEEA2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16" w:type="dxa"/>
          </w:tcPr>
          <w:p w14:paraId="2C4276EC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539" w:type="dxa"/>
          </w:tcPr>
          <w:p w14:paraId="0CD90CC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16" w:type="dxa"/>
          </w:tcPr>
          <w:p w14:paraId="7DCD293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42B29F16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405" w:type="dxa"/>
          </w:tcPr>
          <w:p w14:paraId="598DD7B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319AA28A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145A4E0B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6770C18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</w:tr>
    </w:tbl>
    <w:bookmarkEnd w:id="0"/>
    <w:p w14:paraId="4C09B1FB" w14:textId="77777777" w:rsidR="004127FB" w:rsidRPr="009469B2" w:rsidRDefault="004127FB" w:rsidP="009469B2">
      <w:pPr>
        <w:kinsoku w:val="0"/>
        <w:jc w:val="left"/>
        <w:textAlignment w:val="center"/>
        <w:rPr>
          <w:rFonts w:ascii="Times" w:eastAsia="宋体" w:hAnsi="Times" w:cs="Arial"/>
          <w:kern w:val="0"/>
          <w:sz w:val="20"/>
          <w:lang w:eastAsia="en-US"/>
        </w:rPr>
      </w:pPr>
      <w:r w:rsidRPr="009469B2">
        <w:rPr>
          <w:rFonts w:ascii="Times" w:eastAsia="宋体" w:hAnsi="Times" w:cs="Arial"/>
          <w:kern w:val="0"/>
          <w:sz w:val="20"/>
          <w:lang w:eastAsia="en-US"/>
        </w:rPr>
        <w:t>Linguistic decision information of DMs(e6-e10)</w:t>
      </w:r>
    </w:p>
    <w:tbl>
      <w:tblPr>
        <w:tblStyle w:val="a7"/>
        <w:tblW w:w="8595" w:type="dxa"/>
        <w:jc w:val="center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0"/>
        <w:gridCol w:w="539"/>
        <w:gridCol w:w="539"/>
        <w:gridCol w:w="539"/>
        <w:gridCol w:w="539"/>
        <w:gridCol w:w="539"/>
        <w:gridCol w:w="539"/>
        <w:gridCol w:w="539"/>
        <w:gridCol w:w="539"/>
        <w:gridCol w:w="539"/>
        <w:gridCol w:w="539"/>
        <w:gridCol w:w="539"/>
        <w:gridCol w:w="539"/>
        <w:gridCol w:w="539"/>
        <w:gridCol w:w="539"/>
        <w:gridCol w:w="539"/>
      </w:tblGrid>
      <w:tr w:rsidR="009469B2" w:rsidRPr="009469B2" w14:paraId="1C5B8C1D" w14:textId="77777777" w:rsidTr="009469B2">
        <w:trPr>
          <w:trHeight w:hRule="exact" w:val="358"/>
          <w:jc w:val="center"/>
        </w:trPr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</w:tcPr>
          <w:p w14:paraId="2AFDBF2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639B1442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1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4F6500B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2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70D8628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3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3849129D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1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665BD9CA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2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6CBF028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3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76D107AD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1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4C2063D2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2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11A23F6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3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1866997A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1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331A8F00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2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1CECB6E3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3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4030EBAC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1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2FCDEAB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2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09B2686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3</w:t>
            </w:r>
          </w:p>
        </w:tc>
      </w:tr>
      <w:tr w:rsidR="009469B2" w:rsidRPr="009469B2" w14:paraId="07E54417" w14:textId="77777777" w:rsidTr="009469B2">
        <w:trPr>
          <w:trHeight w:val="341"/>
          <w:jc w:val="center"/>
        </w:trPr>
        <w:tc>
          <w:tcPr>
            <w:tcW w:w="510" w:type="dxa"/>
            <w:tcBorders>
              <w:top w:val="single" w:sz="4" w:space="0" w:color="auto"/>
            </w:tcBorders>
          </w:tcPr>
          <w:p w14:paraId="7F1AE875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e6-e10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4654CBFC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3E226993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4938FCE0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2A49FA5D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7316853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4201A17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eastAsiaTheme="minorEastAsia" w:hAnsi="Times" w:cstheme="minorBidi"/>
                <w:kern w:val="2"/>
                <w:sz w:val="20"/>
                <w:lang w:eastAsia="zh-CN"/>
              </w:rPr>
              <w:object w:dxaOrig="177" w:dyaOrig="245" w14:anchorId="057DEE7A">
                <v:shape id="_x0000_i1036" type="#_x0000_t75" style="width:7.65pt;height:10.2pt" o:ole="">
                  <v:imagedata r:id="rId29" o:title=""/>
                </v:shape>
                <o:OLEObject Type="Embed" ProgID="Equation.DSMT4" ShapeID="_x0000_i1036" DrawAspect="Content" ObjectID="_1712317043" r:id="rId30"/>
              </w:objec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539C304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29F478F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22D19AE3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5E2FB34E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66FEA40E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51E89C6E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63C5FEA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3DC72C9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1D05F06D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</w:tr>
      <w:tr w:rsidR="009469B2" w:rsidRPr="009469B2" w14:paraId="32720065" w14:textId="77777777" w:rsidTr="009469B2">
        <w:trPr>
          <w:trHeight w:val="276"/>
          <w:jc w:val="center"/>
        </w:trPr>
        <w:tc>
          <w:tcPr>
            <w:tcW w:w="510" w:type="dxa"/>
          </w:tcPr>
          <w:p w14:paraId="0171EC9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</w:p>
        </w:tc>
        <w:tc>
          <w:tcPr>
            <w:tcW w:w="539" w:type="dxa"/>
          </w:tcPr>
          <w:p w14:paraId="0A8D31B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65B93EC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eastAsiaTheme="minorEastAsia" w:hAnsi="Times" w:cstheme="minorBidi"/>
                <w:kern w:val="2"/>
                <w:sz w:val="20"/>
                <w:lang w:eastAsia="zh-CN"/>
              </w:rPr>
              <w:object w:dxaOrig="177" w:dyaOrig="245" w14:anchorId="4B325F97">
                <v:shape id="_x0000_i1037" type="#_x0000_t75" style="width:7.65pt;height:10.2pt" o:ole="">
                  <v:imagedata r:id="rId31" o:title=""/>
                </v:shape>
                <o:OLEObject Type="Embed" ProgID="Equation.DSMT4" ShapeID="_x0000_i1037" DrawAspect="Content" ObjectID="_1712317044" r:id="rId32"/>
              </w:object>
            </w:r>
          </w:p>
        </w:tc>
        <w:tc>
          <w:tcPr>
            <w:tcW w:w="539" w:type="dxa"/>
          </w:tcPr>
          <w:p w14:paraId="0EAA42F5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eastAsiaTheme="minorEastAsia" w:hAnsi="Times" w:cstheme="minorBidi"/>
                <w:kern w:val="2"/>
                <w:sz w:val="20"/>
                <w:lang w:eastAsia="zh-CN"/>
              </w:rPr>
              <w:object w:dxaOrig="177" w:dyaOrig="245" w14:anchorId="6689F035">
                <v:shape id="_x0000_i1038" type="#_x0000_t75" style="width:7.65pt;height:10.2pt" o:ole="">
                  <v:imagedata r:id="rId33" o:title=""/>
                </v:shape>
                <o:OLEObject Type="Embed" ProgID="Equation.DSMT4" ShapeID="_x0000_i1038" DrawAspect="Content" ObjectID="_1712317045" r:id="rId34"/>
              </w:object>
            </w:r>
          </w:p>
        </w:tc>
        <w:tc>
          <w:tcPr>
            <w:tcW w:w="539" w:type="dxa"/>
          </w:tcPr>
          <w:p w14:paraId="34D766F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46957016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eastAsiaTheme="minorEastAsia" w:hAnsi="Times" w:cstheme="minorBidi"/>
                <w:kern w:val="2"/>
                <w:sz w:val="20"/>
                <w:lang w:eastAsia="zh-CN"/>
              </w:rPr>
              <w:object w:dxaOrig="177" w:dyaOrig="245" w14:anchorId="54D0FE9D">
                <v:shape id="_x0000_i1039" type="#_x0000_t75" style="width:7.65pt;height:10.2pt" o:ole="">
                  <v:imagedata r:id="rId35" o:title=""/>
                </v:shape>
                <o:OLEObject Type="Embed" ProgID="Equation.DSMT4" ShapeID="_x0000_i1039" DrawAspect="Content" ObjectID="_1712317046" r:id="rId36"/>
              </w:object>
            </w:r>
          </w:p>
        </w:tc>
        <w:tc>
          <w:tcPr>
            <w:tcW w:w="539" w:type="dxa"/>
          </w:tcPr>
          <w:p w14:paraId="6DF9E6D6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2719A0B2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1D36975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5259CEA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5A59F73E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486EFB2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eastAsiaTheme="minorEastAsia" w:hAnsi="Times" w:cstheme="minorBidi"/>
                <w:kern w:val="2"/>
                <w:sz w:val="20"/>
                <w:lang w:eastAsia="zh-CN"/>
              </w:rPr>
              <w:object w:dxaOrig="177" w:dyaOrig="245" w14:anchorId="70C4B34F">
                <v:shape id="_x0000_i1040" type="#_x0000_t75" style="width:7.65pt;height:10.2pt" o:ole="">
                  <v:imagedata r:id="rId37" o:title=""/>
                </v:shape>
                <o:OLEObject Type="Embed" ProgID="Equation.DSMT4" ShapeID="_x0000_i1040" DrawAspect="Content" ObjectID="_1712317047" r:id="rId38"/>
              </w:object>
            </w:r>
          </w:p>
        </w:tc>
        <w:tc>
          <w:tcPr>
            <w:tcW w:w="539" w:type="dxa"/>
          </w:tcPr>
          <w:p w14:paraId="64A6347A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57380B5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1C177BA5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L</w:t>
            </w:r>
          </w:p>
        </w:tc>
        <w:tc>
          <w:tcPr>
            <w:tcW w:w="539" w:type="dxa"/>
          </w:tcPr>
          <w:p w14:paraId="4BEF3285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</w:tr>
      <w:tr w:rsidR="009469B2" w:rsidRPr="009469B2" w14:paraId="59A354B6" w14:textId="77777777" w:rsidTr="009469B2">
        <w:trPr>
          <w:trHeight w:val="276"/>
          <w:jc w:val="center"/>
        </w:trPr>
        <w:tc>
          <w:tcPr>
            <w:tcW w:w="510" w:type="dxa"/>
          </w:tcPr>
          <w:p w14:paraId="5A85E1A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</w:p>
        </w:tc>
        <w:tc>
          <w:tcPr>
            <w:tcW w:w="539" w:type="dxa"/>
          </w:tcPr>
          <w:p w14:paraId="5D2DCD8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4131BCE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539" w:type="dxa"/>
          </w:tcPr>
          <w:p w14:paraId="2C28F17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39C42C43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35E2CB80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539" w:type="dxa"/>
          </w:tcPr>
          <w:p w14:paraId="58A5BA13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68E05D2A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0263148A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L</w:t>
            </w:r>
          </w:p>
        </w:tc>
        <w:tc>
          <w:tcPr>
            <w:tcW w:w="539" w:type="dxa"/>
          </w:tcPr>
          <w:p w14:paraId="2E17A46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5C0B256A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32A7391D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eastAsiaTheme="minorEastAsia" w:hAnsi="Times" w:cstheme="minorBidi"/>
                <w:kern w:val="2"/>
                <w:sz w:val="20"/>
                <w:lang w:eastAsia="zh-CN"/>
              </w:rPr>
              <w:object w:dxaOrig="177" w:dyaOrig="245" w14:anchorId="451FDB94">
                <v:shape id="_x0000_i1041" type="#_x0000_t75" style="width:7.65pt;height:10.2pt" o:ole="">
                  <v:imagedata r:id="rId39" o:title=""/>
                </v:shape>
                <o:OLEObject Type="Embed" ProgID="Equation.DSMT4" ShapeID="_x0000_i1041" DrawAspect="Content" ObjectID="_1712317048" r:id="rId40"/>
              </w:object>
            </w:r>
          </w:p>
        </w:tc>
        <w:tc>
          <w:tcPr>
            <w:tcW w:w="539" w:type="dxa"/>
          </w:tcPr>
          <w:p w14:paraId="5446CCB3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</w:tcPr>
          <w:p w14:paraId="3B27CD96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</w:tcPr>
          <w:p w14:paraId="0106D62D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7E53384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</w:tr>
      <w:tr w:rsidR="009469B2" w:rsidRPr="009469B2" w14:paraId="1998C5B0" w14:textId="77777777" w:rsidTr="009469B2">
        <w:trPr>
          <w:trHeight w:val="276"/>
          <w:jc w:val="center"/>
        </w:trPr>
        <w:tc>
          <w:tcPr>
            <w:tcW w:w="510" w:type="dxa"/>
          </w:tcPr>
          <w:p w14:paraId="69F5A9CC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</w:p>
        </w:tc>
        <w:tc>
          <w:tcPr>
            <w:tcW w:w="539" w:type="dxa"/>
          </w:tcPr>
          <w:p w14:paraId="107FF59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</w:tcPr>
          <w:p w14:paraId="17FD6CB6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70404733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6CF85B7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0EDB0D9A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04A5872B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5D3F354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</w:tcPr>
          <w:p w14:paraId="5CEB57D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4B954FF5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3A29521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</w:tcPr>
          <w:p w14:paraId="5E3EAE9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25BBE0B2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33A7D55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48B0722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34180C33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</w:tr>
    </w:tbl>
    <w:p w14:paraId="14E4BD84" w14:textId="77777777" w:rsidR="004127FB" w:rsidRPr="009469B2" w:rsidRDefault="004127FB" w:rsidP="004127FB">
      <w:pPr>
        <w:kinsoku w:val="0"/>
        <w:textAlignment w:val="center"/>
        <w:rPr>
          <w:rFonts w:ascii="Times" w:eastAsia="宋体" w:hAnsi="Times" w:cs="Arial"/>
          <w:kern w:val="0"/>
          <w:sz w:val="20"/>
          <w:lang w:eastAsia="en-US"/>
        </w:rPr>
      </w:pPr>
      <w:r w:rsidRPr="009469B2">
        <w:rPr>
          <w:rFonts w:ascii="Times" w:eastAsia="宋体" w:hAnsi="Times" w:cs="Arial"/>
          <w:kern w:val="0"/>
          <w:sz w:val="20"/>
          <w:lang w:eastAsia="en-US"/>
        </w:rPr>
        <w:t>Linguistic decision information of DMs(e11-e15)</w:t>
      </w:r>
    </w:p>
    <w:tbl>
      <w:tblPr>
        <w:tblStyle w:val="a7"/>
        <w:tblW w:w="8644" w:type="dxa"/>
        <w:jc w:val="center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9"/>
        <w:gridCol w:w="539"/>
        <w:gridCol w:w="551"/>
        <w:gridCol w:w="551"/>
        <w:gridCol w:w="551"/>
        <w:gridCol w:w="551"/>
        <w:gridCol w:w="414"/>
        <w:gridCol w:w="551"/>
        <w:gridCol w:w="414"/>
        <w:gridCol w:w="551"/>
        <w:gridCol w:w="551"/>
        <w:gridCol w:w="551"/>
        <w:gridCol w:w="414"/>
        <w:gridCol w:w="551"/>
        <w:gridCol w:w="551"/>
        <w:gridCol w:w="414"/>
      </w:tblGrid>
      <w:tr w:rsidR="004127FB" w:rsidRPr="009469B2" w14:paraId="52C53D63" w14:textId="77777777" w:rsidTr="003201B9">
        <w:trPr>
          <w:trHeight w:hRule="exact" w:val="340"/>
          <w:jc w:val="center"/>
        </w:trPr>
        <w:tc>
          <w:tcPr>
            <w:tcW w:w="939" w:type="dxa"/>
            <w:tcBorders>
              <w:top w:val="single" w:sz="4" w:space="0" w:color="auto"/>
              <w:bottom w:val="single" w:sz="4" w:space="0" w:color="auto"/>
            </w:tcBorders>
          </w:tcPr>
          <w:p w14:paraId="26473CDB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bookmarkStart w:id="1" w:name="_Hlk74053990"/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15F6777A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2B52359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0BDF03DB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05A390CD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6EF6AA56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07F1A95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5CFA516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0A12FF92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15E33B4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49654E2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4E74460C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5DB01B5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4814CDEA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612C5B8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7DC03BDB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3</w:t>
            </w:r>
          </w:p>
        </w:tc>
      </w:tr>
      <w:tr w:rsidR="004127FB" w:rsidRPr="009469B2" w14:paraId="13F4E270" w14:textId="77777777" w:rsidTr="003201B9">
        <w:trPr>
          <w:trHeight w:val="369"/>
          <w:jc w:val="center"/>
        </w:trPr>
        <w:tc>
          <w:tcPr>
            <w:tcW w:w="939" w:type="dxa"/>
            <w:tcBorders>
              <w:top w:val="single" w:sz="4" w:space="0" w:color="auto"/>
            </w:tcBorders>
          </w:tcPr>
          <w:p w14:paraId="73D0F07A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e11-e15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31A67FA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5B7B923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2EA5277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10E6DD4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03C32A8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714473E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6A1F81D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55C4168D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5EA2011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08103EA6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72402CBC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23011E9C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7D001950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07D81FAE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0944156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</w:tr>
      <w:tr w:rsidR="004127FB" w:rsidRPr="009469B2" w14:paraId="7D263F69" w14:textId="77777777" w:rsidTr="003201B9">
        <w:trPr>
          <w:trHeight w:val="297"/>
          <w:jc w:val="center"/>
        </w:trPr>
        <w:tc>
          <w:tcPr>
            <w:tcW w:w="939" w:type="dxa"/>
          </w:tcPr>
          <w:p w14:paraId="349F9F0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</w:p>
        </w:tc>
        <w:tc>
          <w:tcPr>
            <w:tcW w:w="539" w:type="dxa"/>
          </w:tcPr>
          <w:p w14:paraId="6AA3CBAB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0" w:type="auto"/>
          </w:tcPr>
          <w:p w14:paraId="28C944F3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0" w:type="auto"/>
          </w:tcPr>
          <w:p w14:paraId="4C66F25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0" w:type="auto"/>
          </w:tcPr>
          <w:p w14:paraId="246C128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0" w:type="auto"/>
          </w:tcPr>
          <w:p w14:paraId="610FA8D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0" w:type="auto"/>
          </w:tcPr>
          <w:p w14:paraId="30CD6493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0" w:type="auto"/>
          </w:tcPr>
          <w:p w14:paraId="529829C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0" w:type="auto"/>
          </w:tcPr>
          <w:p w14:paraId="328790FC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eastAsiaTheme="minorEastAsia" w:hAnsi="Times" w:cstheme="minorBidi"/>
                <w:kern w:val="2"/>
                <w:sz w:val="20"/>
                <w:lang w:eastAsia="zh-CN"/>
              </w:rPr>
              <w:object w:dxaOrig="177" w:dyaOrig="245" w14:anchorId="72379C99">
                <v:shape id="_x0000_i1042" type="#_x0000_t75" style="width:7.65pt;height:10.2pt" o:ole="">
                  <v:imagedata r:id="rId41" o:title=""/>
                </v:shape>
                <o:OLEObject Type="Embed" ProgID="Equation.DSMT4" ShapeID="_x0000_i1042" DrawAspect="Content" ObjectID="_1712317049" r:id="rId42"/>
              </w:object>
            </w:r>
          </w:p>
        </w:tc>
        <w:tc>
          <w:tcPr>
            <w:tcW w:w="0" w:type="auto"/>
          </w:tcPr>
          <w:p w14:paraId="15D1D74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eastAsiaTheme="minorEastAsia" w:hAnsi="Times" w:cstheme="minorBidi"/>
                <w:kern w:val="2"/>
                <w:sz w:val="20"/>
                <w:lang w:eastAsia="zh-CN"/>
              </w:rPr>
              <w:object w:dxaOrig="177" w:dyaOrig="245" w14:anchorId="5A7F7FA2">
                <v:shape id="_x0000_i1043" type="#_x0000_t75" style="width:7.65pt;height:10.2pt" o:ole="">
                  <v:imagedata r:id="rId43" o:title=""/>
                </v:shape>
                <o:OLEObject Type="Embed" ProgID="Equation.DSMT4" ShapeID="_x0000_i1043" DrawAspect="Content" ObjectID="_1712317050" r:id="rId44"/>
              </w:object>
            </w:r>
          </w:p>
        </w:tc>
        <w:tc>
          <w:tcPr>
            <w:tcW w:w="0" w:type="auto"/>
          </w:tcPr>
          <w:p w14:paraId="2E3CC6CA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0" w:type="auto"/>
          </w:tcPr>
          <w:p w14:paraId="6CA300DB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0" w:type="auto"/>
          </w:tcPr>
          <w:p w14:paraId="4464CAB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0" w:type="auto"/>
          </w:tcPr>
          <w:p w14:paraId="69C1C3BE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0" w:type="auto"/>
          </w:tcPr>
          <w:p w14:paraId="497F342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0" w:type="auto"/>
          </w:tcPr>
          <w:p w14:paraId="2FFFA33E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</w:tr>
      <w:tr w:rsidR="004127FB" w:rsidRPr="009469B2" w14:paraId="404900ED" w14:textId="77777777" w:rsidTr="003201B9">
        <w:trPr>
          <w:trHeight w:val="297"/>
          <w:jc w:val="center"/>
        </w:trPr>
        <w:tc>
          <w:tcPr>
            <w:tcW w:w="939" w:type="dxa"/>
          </w:tcPr>
          <w:p w14:paraId="3F5BA0B2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</w:p>
        </w:tc>
        <w:tc>
          <w:tcPr>
            <w:tcW w:w="539" w:type="dxa"/>
          </w:tcPr>
          <w:p w14:paraId="3930A8C0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0" w:type="auto"/>
          </w:tcPr>
          <w:p w14:paraId="1AC6B0A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VH</w:t>
            </w:r>
          </w:p>
        </w:tc>
        <w:tc>
          <w:tcPr>
            <w:tcW w:w="0" w:type="auto"/>
          </w:tcPr>
          <w:p w14:paraId="5373EDE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0" w:type="auto"/>
          </w:tcPr>
          <w:p w14:paraId="2179AA3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0" w:type="auto"/>
          </w:tcPr>
          <w:p w14:paraId="53836215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0" w:type="auto"/>
          </w:tcPr>
          <w:p w14:paraId="7256AD9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0" w:type="auto"/>
          </w:tcPr>
          <w:p w14:paraId="024F9F7B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0" w:type="auto"/>
          </w:tcPr>
          <w:p w14:paraId="43A5E8C2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eastAsiaTheme="minorEastAsia" w:hAnsi="Times" w:cstheme="minorBidi"/>
                <w:kern w:val="2"/>
                <w:sz w:val="20"/>
                <w:lang w:eastAsia="zh-CN"/>
              </w:rPr>
              <w:object w:dxaOrig="177" w:dyaOrig="245" w14:anchorId="685052F9">
                <v:shape id="_x0000_i1044" type="#_x0000_t75" style="width:7.65pt;height:10.2pt" o:ole="">
                  <v:imagedata r:id="rId45" o:title=""/>
                </v:shape>
                <o:OLEObject Type="Embed" ProgID="Equation.DSMT4" ShapeID="_x0000_i1044" DrawAspect="Content" ObjectID="_1712317051" r:id="rId46"/>
              </w:object>
            </w:r>
          </w:p>
        </w:tc>
        <w:tc>
          <w:tcPr>
            <w:tcW w:w="0" w:type="auto"/>
          </w:tcPr>
          <w:p w14:paraId="4EDF215C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0" w:type="auto"/>
          </w:tcPr>
          <w:p w14:paraId="610FB0D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0" w:type="auto"/>
          </w:tcPr>
          <w:p w14:paraId="31FF3F6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0" w:type="auto"/>
          </w:tcPr>
          <w:p w14:paraId="2831425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0" w:type="auto"/>
          </w:tcPr>
          <w:p w14:paraId="04C9F1B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0" w:type="auto"/>
          </w:tcPr>
          <w:p w14:paraId="524B06F2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0" w:type="auto"/>
          </w:tcPr>
          <w:p w14:paraId="2356495C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</w:tr>
      <w:tr w:rsidR="004127FB" w:rsidRPr="009469B2" w14:paraId="661CD116" w14:textId="77777777" w:rsidTr="003201B9">
        <w:trPr>
          <w:trHeight w:val="297"/>
          <w:jc w:val="center"/>
        </w:trPr>
        <w:tc>
          <w:tcPr>
            <w:tcW w:w="939" w:type="dxa"/>
          </w:tcPr>
          <w:p w14:paraId="4BB547E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</w:p>
        </w:tc>
        <w:tc>
          <w:tcPr>
            <w:tcW w:w="539" w:type="dxa"/>
          </w:tcPr>
          <w:p w14:paraId="049477E3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0" w:type="auto"/>
          </w:tcPr>
          <w:p w14:paraId="4EC7E275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0" w:type="auto"/>
          </w:tcPr>
          <w:p w14:paraId="654775AC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0" w:type="auto"/>
          </w:tcPr>
          <w:p w14:paraId="017A392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0" w:type="auto"/>
          </w:tcPr>
          <w:p w14:paraId="48EF55B3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0" w:type="auto"/>
          </w:tcPr>
          <w:p w14:paraId="20B7874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0" w:type="auto"/>
          </w:tcPr>
          <w:p w14:paraId="3BCD662A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0" w:type="auto"/>
          </w:tcPr>
          <w:p w14:paraId="51D53C03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0" w:type="auto"/>
          </w:tcPr>
          <w:p w14:paraId="7C6C285C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0" w:type="auto"/>
          </w:tcPr>
          <w:p w14:paraId="5C55597E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0" w:type="auto"/>
          </w:tcPr>
          <w:p w14:paraId="51570B3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0" w:type="auto"/>
          </w:tcPr>
          <w:p w14:paraId="13563206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0" w:type="auto"/>
          </w:tcPr>
          <w:p w14:paraId="6CC9B903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0" w:type="auto"/>
          </w:tcPr>
          <w:p w14:paraId="11CBA812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0" w:type="auto"/>
          </w:tcPr>
          <w:p w14:paraId="4CFB774E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</w:tr>
    </w:tbl>
    <w:bookmarkEnd w:id="1"/>
    <w:p w14:paraId="7A8E2C74" w14:textId="77777777" w:rsidR="004127FB" w:rsidRPr="009469B2" w:rsidRDefault="004127FB" w:rsidP="004127FB">
      <w:pPr>
        <w:kinsoku w:val="0"/>
        <w:textAlignment w:val="center"/>
        <w:rPr>
          <w:rFonts w:ascii="Times" w:eastAsia="宋体" w:hAnsi="Times" w:cs="Arial"/>
          <w:kern w:val="0"/>
          <w:sz w:val="20"/>
          <w:lang w:eastAsia="en-US"/>
        </w:rPr>
      </w:pPr>
      <w:r w:rsidRPr="009469B2">
        <w:rPr>
          <w:rFonts w:ascii="Times" w:eastAsia="宋体" w:hAnsi="Times" w:cs="Arial"/>
          <w:kern w:val="0"/>
          <w:sz w:val="20"/>
          <w:lang w:eastAsia="en-US"/>
        </w:rPr>
        <w:t>Linguistic decision information of DMs(e16-e20)</w:t>
      </w:r>
    </w:p>
    <w:tbl>
      <w:tblPr>
        <w:tblStyle w:val="a7"/>
        <w:tblW w:w="8721" w:type="dxa"/>
        <w:jc w:val="center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1"/>
        <w:gridCol w:w="539"/>
        <w:gridCol w:w="539"/>
        <w:gridCol w:w="539"/>
        <w:gridCol w:w="539"/>
        <w:gridCol w:w="539"/>
        <w:gridCol w:w="539"/>
        <w:gridCol w:w="578"/>
        <w:gridCol w:w="539"/>
        <w:gridCol w:w="539"/>
        <w:gridCol w:w="539"/>
        <w:gridCol w:w="539"/>
        <w:gridCol w:w="405"/>
        <w:gridCol w:w="539"/>
        <w:gridCol w:w="539"/>
        <w:gridCol w:w="539"/>
      </w:tblGrid>
      <w:tr w:rsidR="004127FB" w:rsidRPr="009469B2" w14:paraId="54E82E64" w14:textId="77777777" w:rsidTr="00A72987">
        <w:trPr>
          <w:trHeight w:hRule="exact" w:val="340"/>
          <w:jc w:val="center"/>
        </w:trPr>
        <w:tc>
          <w:tcPr>
            <w:tcW w:w="740" w:type="dxa"/>
            <w:tcBorders>
              <w:top w:val="single" w:sz="4" w:space="0" w:color="auto"/>
              <w:bottom w:val="single" w:sz="4" w:space="0" w:color="auto"/>
            </w:tcBorders>
          </w:tcPr>
          <w:p w14:paraId="3B4C5AD2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bookmarkStart w:id="2" w:name="_Hlk74054304"/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7B450DB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1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232C271C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2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6FE519F0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3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4320F1F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1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61EE77CD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2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1476D7BB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3</w:t>
            </w:r>
          </w:p>
        </w:tc>
        <w:tc>
          <w:tcPr>
            <w:tcW w:w="580" w:type="dxa"/>
            <w:tcBorders>
              <w:top w:val="single" w:sz="4" w:space="0" w:color="auto"/>
              <w:bottom w:val="single" w:sz="4" w:space="0" w:color="auto"/>
            </w:tcBorders>
          </w:tcPr>
          <w:p w14:paraId="2E3ED5C2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1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3B9B4F7D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2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50454A5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3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0D420D4E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1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3A051C10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2</w:t>
            </w:r>
          </w:p>
        </w:tc>
        <w:tc>
          <w:tcPr>
            <w:tcW w:w="394" w:type="dxa"/>
            <w:tcBorders>
              <w:top w:val="single" w:sz="4" w:space="0" w:color="auto"/>
              <w:bottom w:val="single" w:sz="4" w:space="0" w:color="auto"/>
            </w:tcBorders>
          </w:tcPr>
          <w:p w14:paraId="71126A86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3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6A8D994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1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553E29B5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2</w:t>
            </w:r>
          </w:p>
        </w:tc>
        <w:tc>
          <w:tcPr>
            <w:tcW w:w="539" w:type="dxa"/>
            <w:tcBorders>
              <w:top w:val="single" w:sz="4" w:space="0" w:color="auto"/>
              <w:bottom w:val="single" w:sz="4" w:space="0" w:color="auto"/>
            </w:tcBorders>
          </w:tcPr>
          <w:p w14:paraId="4CD2FAB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c3</w:t>
            </w:r>
          </w:p>
        </w:tc>
      </w:tr>
      <w:tr w:rsidR="004127FB" w:rsidRPr="009469B2" w14:paraId="3FD93228" w14:textId="77777777" w:rsidTr="00A72987">
        <w:trPr>
          <w:trHeight w:val="329"/>
          <w:jc w:val="center"/>
        </w:trPr>
        <w:tc>
          <w:tcPr>
            <w:tcW w:w="740" w:type="dxa"/>
            <w:tcBorders>
              <w:top w:val="single" w:sz="4" w:space="0" w:color="auto"/>
            </w:tcBorders>
          </w:tcPr>
          <w:p w14:paraId="6A48A73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e16-e20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0043D09C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44A6AC2A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4927A9A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11A3CD66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540B8D35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5A350B36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80" w:type="dxa"/>
            <w:tcBorders>
              <w:top w:val="single" w:sz="4" w:space="0" w:color="auto"/>
            </w:tcBorders>
          </w:tcPr>
          <w:p w14:paraId="3FFBF21B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3F83C755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3D82D355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5EF23A5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0DB5335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394" w:type="dxa"/>
            <w:tcBorders>
              <w:top w:val="single" w:sz="4" w:space="0" w:color="auto"/>
            </w:tcBorders>
          </w:tcPr>
          <w:p w14:paraId="7B7F3D42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5B5E171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43A7DE63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  <w:tcBorders>
              <w:top w:val="single" w:sz="4" w:space="0" w:color="auto"/>
            </w:tcBorders>
          </w:tcPr>
          <w:p w14:paraId="1A0B556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</w:tr>
      <w:tr w:rsidR="004127FB" w:rsidRPr="009469B2" w14:paraId="706601E7" w14:textId="77777777" w:rsidTr="00A72987">
        <w:trPr>
          <w:trHeight w:val="266"/>
          <w:jc w:val="center"/>
        </w:trPr>
        <w:tc>
          <w:tcPr>
            <w:tcW w:w="740" w:type="dxa"/>
          </w:tcPr>
          <w:p w14:paraId="0A65F02B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</w:p>
        </w:tc>
        <w:tc>
          <w:tcPr>
            <w:tcW w:w="539" w:type="dxa"/>
          </w:tcPr>
          <w:p w14:paraId="03BB479D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42B7090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02E25E30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4144089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6A0A68B0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2C5F24F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80" w:type="dxa"/>
          </w:tcPr>
          <w:p w14:paraId="591B042E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7C7C45BA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L</w:t>
            </w:r>
          </w:p>
        </w:tc>
        <w:tc>
          <w:tcPr>
            <w:tcW w:w="539" w:type="dxa"/>
          </w:tcPr>
          <w:p w14:paraId="468BFBC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03473AB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5EA5540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394" w:type="dxa"/>
          </w:tcPr>
          <w:p w14:paraId="07948110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6727ECF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01BBD69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1E24448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</w:tr>
      <w:tr w:rsidR="004127FB" w:rsidRPr="009469B2" w14:paraId="53F6BC2D" w14:textId="77777777" w:rsidTr="00A72987">
        <w:trPr>
          <w:trHeight w:val="266"/>
          <w:jc w:val="center"/>
        </w:trPr>
        <w:tc>
          <w:tcPr>
            <w:tcW w:w="740" w:type="dxa"/>
          </w:tcPr>
          <w:p w14:paraId="1463EC5D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</w:p>
        </w:tc>
        <w:tc>
          <w:tcPr>
            <w:tcW w:w="539" w:type="dxa"/>
          </w:tcPr>
          <w:p w14:paraId="586F5F8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43B1DE7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</w:tcPr>
          <w:p w14:paraId="19B1770B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4830B0B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539" w:type="dxa"/>
          </w:tcPr>
          <w:p w14:paraId="0EF866E0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6A8F65A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80" w:type="dxa"/>
          </w:tcPr>
          <w:p w14:paraId="1A3BC66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</w:tcPr>
          <w:p w14:paraId="02375E9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2134CCC1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019FD24C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6B537158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394" w:type="dxa"/>
          </w:tcPr>
          <w:p w14:paraId="7B301E99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</w:tcPr>
          <w:p w14:paraId="0012D30A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6D36D90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</w:tcPr>
          <w:p w14:paraId="6C31F7A7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</w:tr>
      <w:tr w:rsidR="004127FB" w:rsidRPr="009469B2" w14:paraId="2C1C0E74" w14:textId="77777777" w:rsidTr="00A72987">
        <w:trPr>
          <w:trHeight w:val="266"/>
          <w:jc w:val="center"/>
        </w:trPr>
        <w:tc>
          <w:tcPr>
            <w:tcW w:w="740" w:type="dxa"/>
          </w:tcPr>
          <w:p w14:paraId="3B9DE396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</w:p>
        </w:tc>
        <w:tc>
          <w:tcPr>
            <w:tcW w:w="539" w:type="dxa"/>
          </w:tcPr>
          <w:p w14:paraId="3330D825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</w:tcPr>
          <w:p w14:paraId="73E0D76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539" w:type="dxa"/>
          </w:tcPr>
          <w:p w14:paraId="13B5AEEB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3C042EE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</w:tcPr>
          <w:p w14:paraId="07895E32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3BEF4FB3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80" w:type="dxa"/>
          </w:tcPr>
          <w:p w14:paraId="66D14DF5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</w:tcPr>
          <w:p w14:paraId="06A8983C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H</w:t>
            </w:r>
          </w:p>
        </w:tc>
        <w:tc>
          <w:tcPr>
            <w:tcW w:w="539" w:type="dxa"/>
          </w:tcPr>
          <w:p w14:paraId="0CE4DC50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539" w:type="dxa"/>
          </w:tcPr>
          <w:p w14:paraId="42E4AA7A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</w:tcPr>
          <w:p w14:paraId="596CD3C0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394" w:type="dxa"/>
          </w:tcPr>
          <w:p w14:paraId="3F0446E4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  <w:tc>
          <w:tcPr>
            <w:tcW w:w="539" w:type="dxa"/>
          </w:tcPr>
          <w:p w14:paraId="22206003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H</w:t>
            </w:r>
          </w:p>
        </w:tc>
        <w:tc>
          <w:tcPr>
            <w:tcW w:w="539" w:type="dxa"/>
          </w:tcPr>
          <w:p w14:paraId="4F101BFF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L</w:t>
            </w:r>
          </w:p>
        </w:tc>
        <w:tc>
          <w:tcPr>
            <w:tcW w:w="539" w:type="dxa"/>
          </w:tcPr>
          <w:p w14:paraId="380ED55C" w14:textId="77777777" w:rsidR="004127FB" w:rsidRPr="009469B2" w:rsidRDefault="004127FB" w:rsidP="00A72987">
            <w:pPr>
              <w:textAlignment w:val="center"/>
              <w:rPr>
                <w:rFonts w:ascii="Times" w:hAnsi="Times"/>
                <w:sz w:val="20"/>
              </w:rPr>
            </w:pPr>
            <w:r w:rsidRPr="009469B2">
              <w:rPr>
                <w:rFonts w:ascii="Times" w:hAnsi="Times"/>
                <w:sz w:val="20"/>
              </w:rPr>
              <w:t>M</w:t>
            </w:r>
          </w:p>
        </w:tc>
      </w:tr>
      <w:bookmarkEnd w:id="2"/>
    </w:tbl>
    <w:p w14:paraId="4B633E6C" w14:textId="77777777" w:rsidR="004127FB" w:rsidRPr="009469B2" w:rsidRDefault="004127FB" w:rsidP="004127FB">
      <w:pPr>
        <w:kinsoku w:val="0"/>
        <w:textAlignment w:val="center"/>
        <w:rPr>
          <w:rFonts w:ascii="Times" w:eastAsia="宋体" w:hAnsi="Times" w:cs="Arial"/>
          <w:kern w:val="0"/>
          <w:sz w:val="20"/>
          <w:lang w:eastAsia="en-US"/>
        </w:rPr>
      </w:pPr>
    </w:p>
    <w:p w14:paraId="395E9D9C" w14:textId="77777777" w:rsidR="004127FB" w:rsidRPr="009469B2" w:rsidRDefault="004127FB" w:rsidP="009469B2">
      <w:pPr>
        <w:kinsoku w:val="0"/>
        <w:ind w:firstLineChars="100" w:firstLine="200"/>
        <w:jc w:val="center"/>
        <w:textAlignment w:val="center"/>
        <w:rPr>
          <w:rFonts w:ascii="Times" w:eastAsia="宋体" w:hAnsi="Times" w:cs="Arial"/>
          <w:kern w:val="0"/>
          <w:sz w:val="20"/>
          <w:lang w:eastAsia="en-US"/>
        </w:rPr>
      </w:pPr>
    </w:p>
    <w:p w14:paraId="7DD1447B" w14:textId="77777777" w:rsidR="004127FB" w:rsidRPr="009469B2" w:rsidRDefault="004127FB" w:rsidP="009469B2">
      <w:pPr>
        <w:kinsoku w:val="0"/>
        <w:ind w:firstLineChars="100" w:firstLine="200"/>
        <w:jc w:val="center"/>
        <w:textAlignment w:val="center"/>
        <w:rPr>
          <w:rFonts w:ascii="Times" w:eastAsia="宋体" w:hAnsi="Times" w:cs="Arial"/>
          <w:kern w:val="0"/>
          <w:sz w:val="20"/>
          <w:lang w:eastAsia="en-US"/>
        </w:rPr>
      </w:pPr>
    </w:p>
    <w:p w14:paraId="603D2894" w14:textId="77777777" w:rsidR="004127FB" w:rsidRPr="009469B2" w:rsidRDefault="004127FB" w:rsidP="009469B2">
      <w:pPr>
        <w:kinsoku w:val="0"/>
        <w:ind w:firstLineChars="100" w:firstLine="200"/>
        <w:jc w:val="center"/>
        <w:textAlignment w:val="center"/>
        <w:rPr>
          <w:rFonts w:ascii="Times" w:eastAsia="宋体" w:hAnsi="Times" w:cs="Arial"/>
          <w:kern w:val="0"/>
          <w:sz w:val="20"/>
          <w:lang w:eastAsia="en-US"/>
        </w:rPr>
      </w:pPr>
    </w:p>
    <w:p w14:paraId="254AA663" w14:textId="77777777" w:rsidR="004127FB" w:rsidRPr="009469B2" w:rsidRDefault="004127FB" w:rsidP="009469B2">
      <w:pPr>
        <w:kinsoku w:val="0"/>
        <w:ind w:firstLineChars="100" w:firstLine="200"/>
        <w:jc w:val="center"/>
        <w:textAlignment w:val="center"/>
        <w:rPr>
          <w:rFonts w:ascii="Times" w:eastAsia="宋体" w:hAnsi="Times" w:cs="Arial"/>
          <w:kern w:val="0"/>
          <w:sz w:val="20"/>
          <w:lang w:eastAsia="en-US"/>
        </w:rPr>
      </w:pPr>
    </w:p>
    <w:p w14:paraId="3BDDD7AA" w14:textId="77777777" w:rsidR="004127FB" w:rsidRPr="009469B2" w:rsidRDefault="004127FB" w:rsidP="009469B2">
      <w:pPr>
        <w:kinsoku w:val="0"/>
        <w:ind w:firstLineChars="100" w:firstLine="200"/>
        <w:jc w:val="center"/>
        <w:textAlignment w:val="center"/>
        <w:rPr>
          <w:rFonts w:ascii="Times" w:eastAsia="宋体" w:hAnsi="Times" w:cs="Arial"/>
          <w:kern w:val="0"/>
          <w:sz w:val="20"/>
          <w:lang w:eastAsia="en-US"/>
        </w:rPr>
      </w:pPr>
    </w:p>
    <w:p w14:paraId="48A77B56" w14:textId="77777777" w:rsidR="004127FB" w:rsidRPr="009469B2" w:rsidRDefault="004127FB" w:rsidP="009469B2">
      <w:pPr>
        <w:kinsoku w:val="0"/>
        <w:ind w:firstLineChars="100" w:firstLine="200"/>
        <w:jc w:val="center"/>
        <w:textAlignment w:val="center"/>
        <w:rPr>
          <w:rFonts w:ascii="Times" w:eastAsia="宋体" w:hAnsi="Times" w:cs="Arial"/>
          <w:kern w:val="0"/>
          <w:sz w:val="20"/>
          <w:lang w:eastAsia="en-US"/>
        </w:rPr>
      </w:pPr>
    </w:p>
    <w:p w14:paraId="20B64BE3" w14:textId="343DAA2D" w:rsidR="004127FB" w:rsidRPr="009469B2" w:rsidRDefault="004127FB" w:rsidP="004127FB">
      <w:pPr>
        <w:kinsoku w:val="0"/>
        <w:textAlignment w:val="center"/>
        <w:rPr>
          <w:rFonts w:ascii="Times" w:eastAsia="宋体" w:hAnsi="Times" w:cs="Arial"/>
          <w:kern w:val="0"/>
          <w:sz w:val="20"/>
          <w:lang w:eastAsia="en-US"/>
        </w:rPr>
      </w:pPr>
    </w:p>
    <w:p w14:paraId="3CB641E9" w14:textId="77777777" w:rsidR="004127FB" w:rsidRPr="009469B2" w:rsidRDefault="004127FB" w:rsidP="004127FB">
      <w:pPr>
        <w:kinsoku w:val="0"/>
        <w:textAlignment w:val="center"/>
        <w:rPr>
          <w:rFonts w:ascii="Times" w:eastAsia="宋体" w:hAnsi="Times" w:cs="Arial"/>
          <w:kern w:val="0"/>
          <w:sz w:val="20"/>
          <w:lang w:eastAsia="en-US"/>
        </w:rPr>
      </w:pPr>
    </w:p>
    <w:p w14:paraId="1A845BEE" w14:textId="77777777" w:rsidR="009469B2" w:rsidRDefault="009469B2" w:rsidP="009469B2">
      <w:pPr>
        <w:kinsoku w:val="0"/>
        <w:ind w:firstLineChars="100" w:firstLine="241"/>
        <w:jc w:val="center"/>
        <w:textAlignment w:val="center"/>
        <w:rPr>
          <w:rFonts w:ascii="Times" w:eastAsia="宋体" w:hAnsi="Times" w:cs="Arial"/>
          <w:b/>
          <w:kern w:val="0"/>
          <w:sz w:val="24"/>
          <w:szCs w:val="24"/>
        </w:rPr>
      </w:pPr>
    </w:p>
    <w:p w14:paraId="62C77301" w14:textId="77777777" w:rsidR="009469B2" w:rsidRDefault="009469B2" w:rsidP="009469B2">
      <w:pPr>
        <w:kinsoku w:val="0"/>
        <w:ind w:firstLineChars="100" w:firstLine="241"/>
        <w:jc w:val="center"/>
        <w:textAlignment w:val="center"/>
        <w:rPr>
          <w:rFonts w:ascii="Times" w:eastAsia="宋体" w:hAnsi="Times" w:cs="Arial"/>
          <w:b/>
          <w:kern w:val="0"/>
          <w:sz w:val="24"/>
          <w:szCs w:val="24"/>
        </w:rPr>
      </w:pPr>
    </w:p>
    <w:p w14:paraId="1893DA63" w14:textId="77777777" w:rsidR="009469B2" w:rsidRDefault="009469B2" w:rsidP="009469B2">
      <w:pPr>
        <w:kinsoku w:val="0"/>
        <w:ind w:firstLineChars="100" w:firstLine="241"/>
        <w:jc w:val="center"/>
        <w:textAlignment w:val="center"/>
        <w:rPr>
          <w:rFonts w:ascii="Times" w:eastAsia="宋体" w:hAnsi="Times" w:cs="Arial"/>
          <w:b/>
          <w:kern w:val="0"/>
          <w:sz w:val="24"/>
          <w:szCs w:val="24"/>
        </w:rPr>
      </w:pPr>
    </w:p>
    <w:p w14:paraId="7B2DC674" w14:textId="77777777" w:rsidR="009469B2" w:rsidRDefault="009469B2" w:rsidP="009469B2">
      <w:pPr>
        <w:kinsoku w:val="0"/>
        <w:ind w:firstLineChars="100" w:firstLine="241"/>
        <w:jc w:val="center"/>
        <w:textAlignment w:val="center"/>
        <w:rPr>
          <w:rFonts w:ascii="Times" w:eastAsia="宋体" w:hAnsi="Times" w:cs="Arial"/>
          <w:b/>
          <w:kern w:val="0"/>
          <w:sz w:val="24"/>
          <w:szCs w:val="24"/>
        </w:rPr>
      </w:pPr>
    </w:p>
    <w:p w14:paraId="26233CB7" w14:textId="77777777" w:rsidR="009469B2" w:rsidRDefault="009469B2" w:rsidP="009469B2">
      <w:pPr>
        <w:kinsoku w:val="0"/>
        <w:ind w:firstLineChars="100" w:firstLine="241"/>
        <w:jc w:val="center"/>
        <w:textAlignment w:val="center"/>
        <w:rPr>
          <w:rFonts w:ascii="Times" w:eastAsia="宋体" w:hAnsi="Times" w:cs="Arial"/>
          <w:b/>
          <w:kern w:val="0"/>
          <w:sz w:val="24"/>
          <w:szCs w:val="24"/>
        </w:rPr>
      </w:pPr>
    </w:p>
    <w:p w14:paraId="30DCF39A" w14:textId="77777777" w:rsidR="009469B2" w:rsidRDefault="009469B2" w:rsidP="009469B2">
      <w:pPr>
        <w:kinsoku w:val="0"/>
        <w:ind w:firstLineChars="100" w:firstLine="241"/>
        <w:jc w:val="center"/>
        <w:textAlignment w:val="center"/>
        <w:rPr>
          <w:rFonts w:ascii="Times" w:eastAsia="宋体" w:hAnsi="Times" w:cs="Arial"/>
          <w:b/>
          <w:kern w:val="0"/>
          <w:sz w:val="24"/>
          <w:szCs w:val="24"/>
        </w:rPr>
      </w:pPr>
    </w:p>
    <w:p w14:paraId="277A1A7D" w14:textId="77777777" w:rsidR="009469B2" w:rsidRDefault="009469B2" w:rsidP="009469B2">
      <w:pPr>
        <w:kinsoku w:val="0"/>
        <w:ind w:firstLineChars="100" w:firstLine="241"/>
        <w:jc w:val="center"/>
        <w:textAlignment w:val="center"/>
        <w:rPr>
          <w:rFonts w:ascii="Times" w:eastAsia="宋体" w:hAnsi="Times" w:cs="Arial"/>
          <w:b/>
          <w:kern w:val="0"/>
          <w:sz w:val="24"/>
          <w:szCs w:val="24"/>
        </w:rPr>
      </w:pPr>
    </w:p>
    <w:p w14:paraId="762717F3" w14:textId="77777777" w:rsidR="009469B2" w:rsidRDefault="009469B2" w:rsidP="009469B2">
      <w:pPr>
        <w:kinsoku w:val="0"/>
        <w:ind w:firstLineChars="100" w:firstLine="241"/>
        <w:jc w:val="center"/>
        <w:textAlignment w:val="center"/>
        <w:rPr>
          <w:rFonts w:ascii="Times" w:eastAsia="宋体" w:hAnsi="Times" w:cs="Arial"/>
          <w:b/>
          <w:kern w:val="0"/>
          <w:sz w:val="24"/>
          <w:szCs w:val="24"/>
        </w:rPr>
      </w:pPr>
    </w:p>
    <w:p w14:paraId="54CEB31F" w14:textId="77777777" w:rsidR="009469B2" w:rsidRDefault="009469B2" w:rsidP="009469B2">
      <w:pPr>
        <w:kinsoku w:val="0"/>
        <w:ind w:firstLineChars="100" w:firstLine="241"/>
        <w:jc w:val="center"/>
        <w:textAlignment w:val="center"/>
        <w:rPr>
          <w:rFonts w:ascii="Times" w:eastAsia="宋体" w:hAnsi="Times" w:cs="Arial"/>
          <w:b/>
          <w:kern w:val="0"/>
          <w:sz w:val="24"/>
          <w:szCs w:val="24"/>
        </w:rPr>
      </w:pPr>
    </w:p>
    <w:p w14:paraId="7A434671" w14:textId="77777777" w:rsidR="00570303" w:rsidRPr="009469B2" w:rsidRDefault="00570303" w:rsidP="004127FB">
      <w:pPr>
        <w:rPr>
          <w:rFonts w:ascii="Times" w:eastAsia="宋体" w:hAnsi="Times" w:cs="Arial"/>
          <w:kern w:val="0"/>
          <w:sz w:val="20"/>
          <w:lang w:eastAsia="en-US"/>
        </w:rPr>
      </w:pPr>
    </w:p>
    <w:sectPr w:rsidR="00570303" w:rsidRPr="009469B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B1E525" w14:textId="77777777" w:rsidR="008157D6" w:rsidRDefault="008157D6" w:rsidP="00667395">
      <w:r>
        <w:separator/>
      </w:r>
    </w:p>
  </w:endnote>
  <w:endnote w:type="continuationSeparator" w:id="0">
    <w:p w14:paraId="7593DB94" w14:textId="77777777" w:rsidR="008157D6" w:rsidRDefault="008157D6" w:rsidP="006673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896ED5" w14:textId="77777777" w:rsidR="008157D6" w:rsidRDefault="008157D6" w:rsidP="00667395">
      <w:r>
        <w:separator/>
      </w:r>
    </w:p>
  </w:footnote>
  <w:footnote w:type="continuationSeparator" w:id="0">
    <w:p w14:paraId="60C7C1A7" w14:textId="77777777" w:rsidR="008157D6" w:rsidRDefault="008157D6" w:rsidP="006673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6C4205E"/>
    <w:multiLevelType w:val="multilevel"/>
    <w:tmpl w:val="4E963FC8"/>
    <w:lvl w:ilvl="0">
      <w:start w:val="1"/>
      <w:numFmt w:val="decimal"/>
      <w:lvlText w:val="%1"/>
      <w:lvlJc w:val="left"/>
      <w:pPr>
        <w:ind w:left="360" w:hanging="360"/>
      </w:pPr>
      <w:rPr>
        <w:b w:val="0"/>
        <w:i w:val="0"/>
        <w:sz w:val="24"/>
        <w:szCs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56147747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8"/>
  <w:bordersDoNotSurroundHeader/>
  <w:bordersDoNotSurroundFooter/>
  <w:proofState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24AEF"/>
    <w:rsid w:val="001A2CAF"/>
    <w:rsid w:val="001A72A7"/>
    <w:rsid w:val="003201B9"/>
    <w:rsid w:val="004127FB"/>
    <w:rsid w:val="00570303"/>
    <w:rsid w:val="005D6EC0"/>
    <w:rsid w:val="00667395"/>
    <w:rsid w:val="006A7579"/>
    <w:rsid w:val="008157D6"/>
    <w:rsid w:val="008D2736"/>
    <w:rsid w:val="009469B2"/>
    <w:rsid w:val="00A308FC"/>
    <w:rsid w:val="00CA4694"/>
    <w:rsid w:val="00CA6319"/>
    <w:rsid w:val="00CD71BD"/>
    <w:rsid w:val="00E24DEE"/>
    <w:rsid w:val="00F24A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D08249F"/>
  <w15:docId w15:val="{040DBD41-1811-43FE-AD5D-C135A47881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6739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6739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6739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67395"/>
    <w:rPr>
      <w:sz w:val="18"/>
      <w:szCs w:val="18"/>
    </w:rPr>
  </w:style>
  <w:style w:type="table" w:styleId="a7">
    <w:name w:val="Table Grid"/>
    <w:basedOn w:val="a1"/>
    <w:uiPriority w:val="39"/>
    <w:qFormat/>
    <w:rsid w:val="004127FB"/>
    <w:pPr>
      <w:contextualSpacing/>
    </w:pPr>
    <w:rPr>
      <w:rFonts w:ascii="Arial" w:eastAsia="宋体" w:hAnsi="Arial" w:cs="Arial"/>
      <w:kern w:val="0"/>
      <w:sz w:val="22"/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237</Words>
  <Characters>1354</Characters>
  <Application>Microsoft Office Word</Application>
  <DocSecurity>0</DocSecurity>
  <Lines>11</Lines>
  <Paragraphs>3</Paragraphs>
  <ScaleCrop>false</ScaleCrop>
  <Company/>
  <LinksUpToDate>false</LinksUpToDate>
  <CharactersWithSpaces>1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613578519072</dc:creator>
  <cp:keywords/>
  <dc:description/>
  <cp:lastModifiedBy>8613578519072</cp:lastModifiedBy>
  <cp:revision>11</cp:revision>
  <cp:lastPrinted>2022-04-19T13:07:00Z</cp:lastPrinted>
  <dcterms:created xsi:type="dcterms:W3CDTF">2022-04-19T12:30:00Z</dcterms:created>
  <dcterms:modified xsi:type="dcterms:W3CDTF">2022-04-24T06:50:00Z</dcterms:modified>
</cp:coreProperties>
</file>